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4BD6" w:rsidRPr="00104BD6" w:rsidRDefault="00136A0F" w:rsidP="00104BD6">
      <w:pPr>
        <w:pStyle w:val="berschrift3"/>
        <w:numPr>
          <w:ilvl w:val="0"/>
          <w:numId w:val="0"/>
        </w:numPr>
        <w:rPr>
          <w:szCs w:val="22"/>
        </w:rPr>
      </w:pPr>
      <w:r>
        <w:rPr>
          <w:szCs w:val="22"/>
        </w:rPr>
        <w:t>3</w:t>
      </w:r>
      <w:r w:rsidR="00271862">
        <w:rPr>
          <w:szCs w:val="22"/>
        </w:rPr>
        <w:t>.</w:t>
      </w:r>
      <w:r w:rsidR="0008730A">
        <w:rPr>
          <w:szCs w:val="22"/>
        </w:rPr>
        <w:t>1</w:t>
      </w:r>
      <w:r w:rsidR="00271862">
        <w:rPr>
          <w:szCs w:val="22"/>
        </w:rPr>
        <w:t>.</w:t>
      </w:r>
      <w:r w:rsidR="00FD3116">
        <w:rPr>
          <w:szCs w:val="22"/>
        </w:rPr>
        <w:t>3</w:t>
      </w:r>
      <w:r w:rsidR="00271862">
        <w:rPr>
          <w:szCs w:val="22"/>
        </w:rPr>
        <w:t xml:space="preserve">. </w:t>
      </w:r>
      <w:r w:rsidR="00FD3116">
        <w:rPr>
          <w:szCs w:val="22"/>
        </w:rPr>
        <w:t>Strecken</w:t>
      </w:r>
    </w:p>
    <w:p w:rsidR="005A479D" w:rsidRDefault="005A479D" w:rsidP="00104BD6">
      <w:pPr>
        <w:rPr>
          <w:szCs w:val="22"/>
        </w:rPr>
      </w:pPr>
    </w:p>
    <w:p w:rsidR="008617F3" w:rsidRDefault="00AA3306" w:rsidP="00AA3306">
      <w:pPr>
        <w:pStyle w:val="Definition"/>
      </w:pPr>
      <w:r>
        <w:t xml:space="preserve">DEF: Eine Linie </w:t>
      </w:r>
      <w:r w:rsidR="007973F0">
        <w:t>mit einem</w:t>
      </w:r>
      <w:r>
        <w:t xml:space="preserve"> Anfang und </w:t>
      </w:r>
      <w:r w:rsidR="007973F0">
        <w:t xml:space="preserve">einem </w:t>
      </w:r>
      <w:r>
        <w:t xml:space="preserve">Ende heißt eine </w:t>
      </w:r>
      <w:r w:rsidR="008A70A6">
        <w:t>STRECKE.</w:t>
      </w:r>
    </w:p>
    <w:p w:rsidR="00AA3306" w:rsidRDefault="00AA3306">
      <w:pPr>
        <w:rPr>
          <w:szCs w:val="22"/>
        </w:rPr>
      </w:pPr>
    </w:p>
    <w:p w:rsidR="00AA3306" w:rsidRDefault="00AA3306" w:rsidP="007973F0">
      <w:pPr>
        <w:pStyle w:val="Merksatz"/>
      </w:pPr>
      <w:r>
        <w:sym w:font="Marlett" w:char="F034"/>
      </w:r>
      <w:r w:rsidR="007973F0">
        <w:t>Strecken werden mit den Großbuchstaben der Endpunkte der Strecke bezeichnet.</w:t>
      </w:r>
    </w:p>
    <w:p w:rsidR="00AA3306" w:rsidRDefault="007973F0" w:rsidP="00AA3306">
      <w:r>
        <w:rPr>
          <w:noProof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14605</wp:posOffset>
            </wp:positionH>
            <wp:positionV relativeFrom="paragraph">
              <wp:posOffset>4445</wp:posOffset>
            </wp:positionV>
            <wp:extent cx="2876550" cy="2286000"/>
            <wp:effectExtent l="19050" t="0" r="0" b="0"/>
            <wp:wrapSquare wrapText="bothSides"/>
            <wp:docPr id="2" name="Bild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93764">
        <w:t>Beispiel:</w:t>
      </w:r>
    </w:p>
    <w:p w:rsidR="00593764" w:rsidRDefault="007973F0" w:rsidP="00AA3306">
      <w:r>
        <w:t xml:space="preserve">Strecke </w:t>
      </w:r>
      <w:r w:rsidRPr="007973F0">
        <w:rPr>
          <w:position w:val="-4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pt" o:ole="">
            <v:imagedata r:id="rId7" o:title=""/>
          </v:shape>
          <o:OLEObject Type="Embed" ProgID="Equation.DSMT4" ShapeID="_x0000_i1025" DrawAspect="Content" ObjectID="_1547391847" r:id="rId8"/>
        </w:object>
      </w:r>
    </w:p>
    <w:p w:rsidR="007973F0" w:rsidRDefault="007973F0" w:rsidP="00AA3306"/>
    <w:p w:rsidR="00593764" w:rsidRDefault="007973F0" w:rsidP="00085FCF">
      <w:pPr>
        <w:jc w:val="both"/>
      </w:pPr>
      <w:r>
        <w:t>Die Länge der Strecke kann man messen. Sie wird angegeben mit Maßzahl und Einheit.</w:t>
      </w:r>
    </w:p>
    <w:p w:rsidR="00593764" w:rsidRDefault="00593764" w:rsidP="00593764"/>
    <w:p w:rsidR="00593764" w:rsidRDefault="00FD3116" w:rsidP="00593764">
      <w:r w:rsidRPr="00FD3116">
        <w:rPr>
          <w:position w:val="-8"/>
        </w:rPr>
        <w:object w:dxaOrig="1080" w:dyaOrig="340">
          <v:shape id="_x0000_i1026" type="#_x0000_t75" style="width:54pt;height:17.25pt" o:ole="">
            <v:imagedata r:id="rId9" o:title=""/>
          </v:shape>
          <o:OLEObject Type="Embed" ProgID="Equation.DSMT4" ShapeID="_x0000_i1026" DrawAspect="Content" ObjectID="_1547391848" r:id="rId10"/>
        </w:object>
      </w:r>
    </w:p>
    <w:p w:rsidR="00593764" w:rsidRDefault="00593764" w:rsidP="00593764"/>
    <w:p w:rsidR="00593764" w:rsidRDefault="00593764" w:rsidP="00593764"/>
    <w:p w:rsidR="00085FCF" w:rsidRDefault="00085FCF" w:rsidP="00593764"/>
    <w:p w:rsidR="00085FCF" w:rsidRDefault="00085FCF" w:rsidP="00593764"/>
    <w:p w:rsidR="00085FCF" w:rsidRDefault="00085FCF" w:rsidP="00593764"/>
    <w:p w:rsidR="00085FCF" w:rsidRDefault="00085FCF" w:rsidP="00593764"/>
    <w:p w:rsidR="002970D5" w:rsidRDefault="002970D5" w:rsidP="00593764"/>
    <w:p w:rsidR="00EC649F" w:rsidRPr="00857160" w:rsidRDefault="00EC649F">
      <w:pPr>
        <w:rPr>
          <w:sz w:val="20"/>
        </w:rPr>
      </w:pPr>
    </w:p>
    <w:p w:rsidR="006E0E66" w:rsidRPr="00857160" w:rsidRDefault="006E0E66">
      <w:pPr>
        <w:rPr>
          <w:sz w:val="20"/>
        </w:rPr>
      </w:pPr>
      <w:bookmarkStart w:id="0" w:name="_GoBack"/>
      <w:bookmarkEnd w:id="0"/>
    </w:p>
    <w:sectPr w:rsidR="006E0E66" w:rsidRPr="00857160" w:rsidSect="00ED19D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2D32A7A"/>
    <w:multiLevelType w:val="hybridMultilevel"/>
    <w:tmpl w:val="A086CCE8"/>
    <w:lvl w:ilvl="0" w:tplc="1D6AF29A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76A57A7"/>
    <w:multiLevelType w:val="hybridMultilevel"/>
    <w:tmpl w:val="D23E2BB6"/>
    <w:lvl w:ilvl="0" w:tplc="6D12B638">
      <w:start w:val="4"/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279C3336"/>
    <w:multiLevelType w:val="hybridMultilevel"/>
    <w:tmpl w:val="97A6411C"/>
    <w:lvl w:ilvl="0" w:tplc="6D12B638">
      <w:start w:val="4"/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6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3"/>
  </w:num>
  <w:num w:numId="16">
    <w:abstractNumId w:val="12"/>
  </w:num>
  <w:num w:numId="1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0B2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5FCF"/>
    <w:rsid w:val="0008730A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A7EDF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54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0D5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590E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764"/>
    <w:rsid w:val="00593D70"/>
    <w:rsid w:val="00594055"/>
    <w:rsid w:val="005954D0"/>
    <w:rsid w:val="005A03BF"/>
    <w:rsid w:val="005A0EBF"/>
    <w:rsid w:val="005A479D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179EA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67DB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60C4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C46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F0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3D2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57160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5F3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0A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740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6AF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24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3306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B2B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4226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6F9F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07B"/>
    <w:rsid w:val="00CC7953"/>
    <w:rsid w:val="00CC7E76"/>
    <w:rsid w:val="00CD16E5"/>
    <w:rsid w:val="00CD2869"/>
    <w:rsid w:val="00CD2C03"/>
    <w:rsid w:val="00CD59DC"/>
    <w:rsid w:val="00CD6A55"/>
    <w:rsid w:val="00CE072A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FFA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19DB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8B4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934"/>
    <w:rsid w:val="00F8772B"/>
    <w:rsid w:val="00F906AB"/>
    <w:rsid w:val="00F93F01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116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7C88AA8-8460-40F0-814E-0CF6853CB2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F93F01"/>
    <w:pPr>
      <w:ind w:left="624" w:hanging="62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F93F01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2554555-0B64-4EF5-9A3D-F26B95D7AC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5</Words>
  <Characters>286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3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7:18:00Z</dcterms:created>
  <dcterms:modified xsi:type="dcterms:W3CDTF">2017-01-31T17:18:00Z</dcterms:modified>
</cp:coreProperties>
</file>